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783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126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23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05171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282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299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567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211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65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80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520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411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320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23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43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553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2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950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46.bin"/><Relationship Id="rId2" Type="http://schemas.openxmlformats.org/officeDocument/2006/relationships/image" Target="../media/image94.png"/><Relationship Id="rId16" Type="http://schemas.openxmlformats.org/officeDocument/2006/relationships/image" Target="../media/image101.wmf"/><Relationship Id="rId20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98.wmf"/><Relationship Id="rId19" Type="http://schemas.openxmlformats.org/officeDocument/2006/relationships/image" Target="../media/image86.png"/><Relationship Id="rId4" Type="http://schemas.openxmlformats.org/officeDocument/2006/relationships/image" Target="../media/image9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2" Type="http://schemas.openxmlformats.org/officeDocument/2006/relationships/image" Target="../media/image106.png"/><Relationship Id="rId16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26.wmf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54.wmf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47" Type="http://schemas.openxmlformats.org/officeDocument/2006/relationships/image" Target="../media/image58.wmf"/><Relationship Id="rId7" Type="http://schemas.openxmlformats.org/officeDocument/2006/relationships/image" Target="../media/image38.wmf"/><Relationship Id="rId2" Type="http://schemas.openxmlformats.org/officeDocument/2006/relationships/image" Target="../media/image35.png"/><Relationship Id="rId16" Type="http://schemas.openxmlformats.org/officeDocument/2006/relationships/oleObject" Target="../embeddings/oleObject10.bin"/><Relationship Id="rId29" Type="http://schemas.openxmlformats.org/officeDocument/2006/relationships/image" Target="../media/image49.wmf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22.bin"/><Relationship Id="rId45" Type="http://schemas.openxmlformats.org/officeDocument/2006/relationships/image" Target="../media/image57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49" Type="http://schemas.openxmlformats.org/officeDocument/2006/relationships/image" Target="../media/image5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4.wmf"/><Relationship Id="rId31" Type="http://schemas.openxmlformats.org/officeDocument/2006/relationships/image" Target="../media/image50.wmf"/><Relationship Id="rId44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52.wmf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26.bin"/><Relationship Id="rId8" Type="http://schemas.openxmlformats.org/officeDocument/2006/relationships/oleObject" Target="../embeddings/oleObject6.bin"/><Relationship Id="rId3" Type="http://schemas.openxmlformats.org/officeDocument/2006/relationships/image" Target="../media/image36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5.bin"/><Relationship Id="rId20" Type="http://schemas.openxmlformats.org/officeDocument/2006/relationships/oleObject" Target="../embeddings/oleObject12.bin"/><Relationship Id="rId41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69.wmf"/><Relationship Id="rId2" Type="http://schemas.openxmlformats.org/officeDocument/2006/relationships/image" Target="../media/image60.png"/><Relationship Id="rId16" Type="http://schemas.openxmlformats.org/officeDocument/2006/relationships/image" Target="../media/image7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77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457200"/>
            <a:ext cx="6517482" cy="2509213"/>
          </a:xfrm>
        </p:spPr>
        <p:txBody>
          <a:bodyPr>
            <a:normAutofit fontScale="90000"/>
          </a:bodyPr>
          <a:lstStyle/>
          <a:p>
            <a:r>
              <a:rPr lang="ar-SA" dirty="0"/>
              <a:t>الصف الثامن </a:t>
            </a:r>
            <a:br>
              <a:rPr lang="ar-SA" dirty="0"/>
            </a:br>
            <a:r>
              <a:rPr lang="ar-SA" dirty="0"/>
              <a:t>الوحدة الحادية عشرة</a:t>
            </a:r>
            <a:br>
              <a:rPr lang="ar-SA" dirty="0"/>
            </a:br>
            <a:br>
              <a:rPr lang="ar-SA" dirty="0"/>
            </a:br>
            <a:endParaRPr lang="ar-S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743200"/>
            <a:ext cx="6400800" cy="3429000"/>
          </a:xfrm>
        </p:spPr>
        <p:txBody>
          <a:bodyPr>
            <a:normAutofit/>
          </a:bodyPr>
          <a:lstStyle/>
          <a:p>
            <a:r>
              <a:rPr lang="ar-SA" sz="3500" b="1" dirty="0">
                <a:solidFill>
                  <a:srgbClr val="C00000"/>
                </a:solidFill>
              </a:rPr>
              <a:t>الدرس الاول : زوايا المضلعات</a:t>
            </a:r>
          </a:p>
          <a:p>
            <a:r>
              <a:rPr lang="ar-SA" b="1" dirty="0">
                <a:solidFill>
                  <a:schemeClr val="tx2">
                    <a:lumMod val="40000"/>
                    <a:lumOff val="60000"/>
                  </a:schemeClr>
                </a:solidFill>
              </a:rPr>
              <a:t>نواتج الدرس </a:t>
            </a:r>
          </a:p>
          <a:p>
            <a:pPr marL="457200" indent="-457200" algn="r" rtl="1">
              <a:buFont typeface="+mj-lt"/>
              <a:buAutoNum type="arabicParenR"/>
            </a:pPr>
            <a:r>
              <a:rPr lang="ar-AE" dirty="0">
                <a:solidFill>
                  <a:srgbClr val="C00000"/>
                </a:solidFill>
              </a:rPr>
              <a:t>أن </a:t>
            </a:r>
            <a:r>
              <a:rPr lang="ar-SA" dirty="0">
                <a:solidFill>
                  <a:srgbClr val="C00000"/>
                </a:solidFill>
              </a:rPr>
              <a:t>يجد </a:t>
            </a:r>
            <a:r>
              <a:rPr lang="ar-AE" dirty="0">
                <a:solidFill>
                  <a:srgbClr val="C00000"/>
                </a:solidFill>
              </a:rPr>
              <a:t>الطالب </a:t>
            </a:r>
            <a:r>
              <a:rPr lang="ar-SA" dirty="0">
                <a:solidFill>
                  <a:srgbClr val="C00000"/>
                </a:solidFill>
              </a:rPr>
              <a:t>قياس الزوايا الداخلية للمضلع</a:t>
            </a:r>
          </a:p>
          <a:p>
            <a:pPr marL="457200" indent="-457200" algn="r" rtl="1">
              <a:buFont typeface="+mj-lt"/>
              <a:buAutoNum type="arabicParenR"/>
            </a:pPr>
            <a:r>
              <a:rPr lang="ar-AE" dirty="0">
                <a:solidFill>
                  <a:srgbClr val="FF0000"/>
                </a:solidFill>
              </a:rPr>
              <a:t>أن </a:t>
            </a:r>
            <a:r>
              <a:rPr lang="ar-SA" dirty="0">
                <a:solidFill>
                  <a:srgbClr val="FF0000"/>
                </a:solidFill>
              </a:rPr>
              <a:t>يجد </a:t>
            </a:r>
            <a:r>
              <a:rPr lang="ar-AE" dirty="0">
                <a:solidFill>
                  <a:srgbClr val="FF0000"/>
                </a:solidFill>
              </a:rPr>
              <a:t>الطالب </a:t>
            </a:r>
            <a:r>
              <a:rPr lang="ar-SA" dirty="0">
                <a:solidFill>
                  <a:srgbClr val="FF0000"/>
                </a:solidFill>
              </a:rPr>
              <a:t>قياس الزوايا الخارجية للمضلع</a:t>
            </a:r>
          </a:p>
          <a:p>
            <a:pPr marL="457200" indent="-457200" algn="r" rtl="1">
              <a:buFont typeface="+mj-lt"/>
              <a:buAutoNum type="arabicParenR"/>
            </a:pPr>
            <a:r>
              <a:rPr lang="ar-AE" dirty="0">
                <a:solidFill>
                  <a:schemeClr val="tx1"/>
                </a:solidFill>
              </a:rPr>
              <a:t>أن </a:t>
            </a:r>
            <a:r>
              <a:rPr lang="ar-SA" dirty="0">
                <a:solidFill>
                  <a:schemeClr val="tx1"/>
                </a:solidFill>
              </a:rPr>
              <a:t>يستنتج </a:t>
            </a:r>
            <a:r>
              <a:rPr lang="ar-AE" dirty="0">
                <a:solidFill>
                  <a:schemeClr val="tx1"/>
                </a:solidFill>
              </a:rPr>
              <a:t>الطالب عد</a:t>
            </a:r>
            <a:r>
              <a:rPr lang="ar-SA" dirty="0">
                <a:solidFill>
                  <a:schemeClr val="tx1"/>
                </a:solidFill>
              </a:rPr>
              <a:t>د اضلاع المضلع اذا علمت احد</a:t>
            </a:r>
            <a:r>
              <a:rPr lang="ar-AE" dirty="0">
                <a:solidFill>
                  <a:schemeClr val="tx1"/>
                </a:solidFill>
              </a:rPr>
              <a:t>ي</a:t>
            </a:r>
            <a:r>
              <a:rPr lang="ar-SA" dirty="0">
                <a:solidFill>
                  <a:schemeClr val="tx1"/>
                </a:solidFill>
              </a:rPr>
              <a:t> زوايا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048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600200"/>
            <a:ext cx="83629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2895600"/>
            <a:ext cx="23050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2971800"/>
            <a:ext cx="1143000" cy="32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3000" y="3505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33800" y="3429000"/>
            <a:ext cx="13811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43000" y="4114800"/>
            <a:ext cx="22098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57600" y="4267200"/>
            <a:ext cx="20002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81400" y="4648200"/>
            <a:ext cx="20955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057400" y="4648200"/>
            <a:ext cx="1143000" cy="39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905000" y="5486400"/>
            <a:ext cx="17526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810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990600" y="228600"/>
            <a:ext cx="914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ص</a:t>
            </a:r>
            <a:r>
              <a:rPr lang="en-US" dirty="0"/>
              <a:t>787</a:t>
            </a:r>
            <a:endParaRPr lang="ar-SA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9200" y="1981200"/>
          <a:ext cx="2262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2262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14400" y="25146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177480" progId="Equation.DSMT4">
                  <p:embed/>
                </p:oleObj>
              </mc:Choice>
              <mc:Fallback>
                <p:oleObj name="Equation" r:id="rId5" imgW="11430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066801" y="3124200"/>
          <a:ext cx="207372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3124200"/>
                        <a:ext cx="207372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219199" y="3657600"/>
          <a:ext cx="2226187" cy="69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3657600"/>
                        <a:ext cx="2226187" cy="692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828800" y="4648200"/>
          <a:ext cx="1066800" cy="45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1066800" cy="452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67400" y="2057400"/>
            <a:ext cx="2209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solidFill>
                  <a:srgbClr val="FF0000"/>
                </a:solidFill>
              </a:rPr>
              <a:t>التحقق من الحل 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943600" y="2667000"/>
          <a:ext cx="1600200" cy="37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1600200" cy="371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791200" y="312420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203040" progId="Equation.DSMT4">
                  <p:embed/>
                </p:oleObj>
              </mc:Choice>
              <mc:Fallback>
                <p:oleObj name="Equation" r:id="rId15" imgW="1384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24200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5943600" y="480060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1790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91200" y="4343400"/>
            <a:ext cx="2667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solidFill>
                  <a:srgbClr val="FF0000"/>
                </a:solidFill>
              </a:rPr>
              <a:t>قياس الزاوية الداخلية الواحدة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2971800" y="4114800"/>
            <a:ext cx="472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810000" y="1981200"/>
            <a:ext cx="1143000" cy="32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3581400" y="2438400"/>
            <a:ext cx="13811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3886200" y="3124200"/>
            <a:ext cx="1219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80n </a:t>
            </a:r>
            <a:r>
              <a:rPr lang="ar-SA" dirty="0">
                <a:solidFill>
                  <a:srgbClr val="FF0000"/>
                </a:solidFill>
              </a:rPr>
              <a:t>اطر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304800"/>
            <a:ext cx="79248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3505200"/>
            <a:ext cx="52197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2057400"/>
            <a:ext cx="25431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0"/>
            <a:ext cx="7896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752600"/>
            <a:ext cx="257175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2800" y="2514600"/>
            <a:ext cx="12192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514600"/>
            <a:ext cx="8858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2438400"/>
            <a:ext cx="9334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77000" y="2514600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543800" y="2514600"/>
            <a:ext cx="832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67100" y="3267074"/>
            <a:ext cx="22479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91200" y="3352800"/>
            <a:ext cx="17430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20000" y="3352800"/>
            <a:ext cx="7620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4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86400" y="4114800"/>
            <a:ext cx="6858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5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172200" y="4191000"/>
            <a:ext cx="7620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6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248400" y="4800600"/>
            <a:ext cx="762000" cy="59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7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486400" y="5486400"/>
            <a:ext cx="685800" cy="41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8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248400" y="5486400"/>
            <a:ext cx="60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8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4" dur="2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533400"/>
            <a:ext cx="291465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733800" y="2362200"/>
          <a:ext cx="411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177480" progId="Equation.DSMT4">
                  <p:embed/>
                </p:oleObj>
              </mc:Choice>
              <mc:Fallback>
                <p:oleObj name="Equation" r:id="rId3" imgW="15112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4114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438400" y="533400"/>
            <a:ext cx="601980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ar-SA" dirty="0"/>
              <a:t>اوجد قيمة المجهول</a:t>
            </a:r>
            <a:endParaRPr lang="en-US" dirty="0"/>
          </a:p>
          <a:p>
            <a:pPr algn="r"/>
            <a:r>
              <a:rPr lang="ar-SA" dirty="0"/>
              <a:t> </a:t>
            </a:r>
            <a:r>
              <a:rPr lang="en-US" dirty="0"/>
              <a:t>X</a:t>
            </a:r>
          </a:p>
          <a:p>
            <a:pPr algn="r"/>
            <a:r>
              <a:rPr lang="ar-SA" dirty="0"/>
              <a:t> في الشكل المجاور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076699" y="3340100"/>
          <a:ext cx="219347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3340100"/>
                        <a:ext cx="219347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572000" y="41910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910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648200" y="4724400"/>
          <a:ext cx="1219200" cy="69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1219200" cy="69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800600" y="5562600"/>
          <a:ext cx="1071563" cy="55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1071563" cy="55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10400" y="3505200"/>
            <a:ext cx="1600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39 </a:t>
            </a:r>
            <a:r>
              <a:rPr lang="ar-SA" dirty="0">
                <a:solidFill>
                  <a:srgbClr val="FF0000"/>
                </a:solidFill>
              </a:rPr>
              <a:t>اطر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85800"/>
            <a:ext cx="87630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ar-SA" sz="2000" b="1" dirty="0"/>
              <a:t>جد قياس كل زاوية خارجية للشكل اثني عشر المنتظم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047999" y="1981200"/>
          <a:ext cx="18288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177480" progId="Equation.DSMT4">
                  <p:embed/>
                </p:oleObj>
              </mc:Choice>
              <mc:Fallback>
                <p:oleObj name="Equation" r:id="rId2" imgW="6346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1981200"/>
                        <a:ext cx="1828801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200400" y="2736850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36850"/>
                        <a:ext cx="1524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505200" y="3657600"/>
          <a:ext cx="1066800" cy="40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1066800" cy="40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3657600"/>
            <a:ext cx="2286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>
                <a:solidFill>
                  <a:srgbClr val="FF0000"/>
                </a:solidFill>
              </a:rPr>
              <a:t>قياس الزاوية الخارجية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457200"/>
            <a:ext cx="1981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صفحة</a:t>
            </a:r>
            <a:r>
              <a:rPr lang="en-US" dirty="0"/>
              <a:t>789</a:t>
            </a:r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04800"/>
            <a:ext cx="8429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295400"/>
            <a:ext cx="61245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057400"/>
            <a:ext cx="25527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3657600"/>
            <a:ext cx="6929437" cy="596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86600" y="4724400"/>
            <a:ext cx="158115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200" y="4572000"/>
            <a:ext cx="139065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24200" y="4648200"/>
            <a:ext cx="13716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8200" y="4648200"/>
            <a:ext cx="17335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8600"/>
            <a:ext cx="8086725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219200"/>
            <a:ext cx="69342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2286000"/>
            <a:ext cx="68580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2743200"/>
            <a:ext cx="68389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1" y="3186113"/>
            <a:ext cx="678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19200" y="3733800"/>
            <a:ext cx="6858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52600" y="4267200"/>
            <a:ext cx="703897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00400" y="5867401"/>
            <a:ext cx="56007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24000" y="5638800"/>
            <a:ext cx="1295400" cy="938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"/>
            <a:ext cx="7848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524000"/>
            <a:ext cx="79914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5198" y="2895600"/>
            <a:ext cx="205062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2209800"/>
            <a:ext cx="68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24400" y="2895600"/>
            <a:ext cx="16192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00600" y="3429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76800" y="3962400"/>
            <a:ext cx="203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3886200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96000" y="4343400"/>
            <a:ext cx="22764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28600"/>
            <a:ext cx="7315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447800"/>
            <a:ext cx="141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971800" y="1447800"/>
          <a:ext cx="2038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2038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48000" y="1905000"/>
          <a:ext cx="169117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169117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0400" y="2438400"/>
          <a:ext cx="122464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122464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52400"/>
            <a:ext cx="7086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533400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267200" y="1143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ar-SA" b="1" dirty="0">
                <a:solidFill>
                  <a:srgbClr val="FF0000"/>
                </a:solidFill>
              </a:rPr>
              <a:t>الشكل الخماسي له خمس اضلاع وبالتالي فان مجموع زواياه الداخلية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124200" y="1752600"/>
          <a:ext cx="1447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52600"/>
                        <a:ext cx="1447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724400" y="17526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526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96000" y="17526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2667000"/>
          <a:ext cx="457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177480" progId="Equation.DSMT4">
                  <p:embed/>
                </p:oleObj>
              </mc:Choice>
              <mc:Fallback>
                <p:oleObj name="Equation" r:id="rId10" imgW="2120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457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09600" y="3429000"/>
          <a:ext cx="381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381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143000" y="342900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05000" y="3429000"/>
          <a:ext cx="533400" cy="34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203040" progId="Equation.DSMT4">
                  <p:embed/>
                </p:oleObj>
              </mc:Choice>
              <mc:Fallback>
                <p:oleObj name="Equation" r:id="rId16" imgW="317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533400" cy="341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438400" y="3429000"/>
          <a:ext cx="100148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177480" progId="Equation.DSMT4">
                  <p:embed/>
                </p:oleObj>
              </mc:Choice>
              <mc:Fallback>
                <p:oleObj name="Equation" r:id="rId18" imgW="5839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1001486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29000" y="3429000"/>
          <a:ext cx="100148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100148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419600" y="3429000"/>
          <a:ext cx="67491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177480" progId="Equation.DSMT4">
                  <p:embed/>
                </p:oleObj>
              </mc:Choice>
              <mc:Fallback>
                <p:oleObj name="Equation" r:id="rId22" imgW="3934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67491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85800" y="40386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34680" imgH="203040" progId="Equation.DSMT4">
                  <p:embed/>
                </p:oleObj>
              </mc:Choice>
              <mc:Fallback>
                <p:oleObj name="Equation" r:id="rId24" imgW="634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057400" y="40386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386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762000" y="46482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60" imgH="203040" progId="Equation.DSMT4">
                  <p:embed/>
                </p:oleObj>
              </mc:Choice>
              <mc:Fallback>
                <p:oleObj name="Equation" r:id="rId28" imgW="9651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990600" y="5105400"/>
          <a:ext cx="108857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177480" progId="Equation.DSMT4">
                  <p:embed/>
                </p:oleObj>
              </mc:Choice>
              <mc:Fallback>
                <p:oleObj name="Equation" r:id="rId30" imgW="63468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108857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990600" y="5562600"/>
          <a:ext cx="108154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85800" imgH="393480" progId="Equation.DSMT4">
                  <p:embed/>
                </p:oleObj>
              </mc:Choice>
              <mc:Fallback>
                <p:oleObj name="Equation" r:id="rId32" imgW="6858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108154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057400" y="6248400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9040" imgH="203040" progId="Equation.DSMT4">
                  <p:embed/>
                </p:oleObj>
              </mc:Choice>
              <mc:Fallback>
                <p:oleObj name="Equation" r:id="rId34" imgW="4190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248400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81600" y="3429000"/>
            <a:ext cx="1295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solidFill>
                  <a:srgbClr val="FF0000"/>
                </a:solidFill>
              </a:rPr>
              <a:t>التعويض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24200" y="4038600"/>
            <a:ext cx="3048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solidFill>
                  <a:srgbClr val="FF0000"/>
                </a:solidFill>
              </a:rPr>
              <a:t>بسط بجمع الحدود المتشابهة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76600" y="4724400"/>
            <a:ext cx="1981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>
                <a:solidFill>
                  <a:srgbClr val="FF0000"/>
                </a:solidFill>
              </a:rPr>
              <a:t>اطرح من الطرفين </a:t>
            </a:r>
            <a:r>
              <a:rPr lang="en-US" dirty="0">
                <a:solidFill>
                  <a:srgbClr val="FF0000"/>
                </a:solidFill>
              </a:rPr>
              <a:t>170</a:t>
            </a:r>
            <a:endParaRPr lang="ar-SA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71800" y="55626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ar-SA" dirty="0">
                <a:solidFill>
                  <a:srgbClr val="FF0000"/>
                </a:solidFill>
              </a:rPr>
              <a:t>اقسم على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190603" y="4496197"/>
            <a:ext cx="3886994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6324600" y="25908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84200" imgH="203040" progId="Equation.DSMT4">
                  <p:embed/>
                </p:oleObj>
              </mc:Choice>
              <mc:Fallback>
                <p:oleObj name="Equation" r:id="rId36" imgW="138420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6477000" y="3276600"/>
          <a:ext cx="104502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09480" imgH="177480" progId="Equation.DSMT4">
                  <p:embed/>
                </p:oleObj>
              </mc:Choice>
              <mc:Fallback>
                <p:oleObj name="Equation" r:id="rId38" imgW="60948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1045029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6335889" y="3849511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33440" imgH="203040" progId="Equation.DSMT4">
                  <p:embed/>
                </p:oleObj>
              </mc:Choice>
              <mc:Fallback>
                <p:oleObj name="Equation" r:id="rId40" imgW="133344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889" y="3849511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6248400" y="45720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812520" imgH="203040" progId="Equation.DSMT4">
                  <p:embed/>
                </p:oleObj>
              </mc:Choice>
              <mc:Fallback>
                <p:oleObj name="Equation" r:id="rId42" imgW="8125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620000" y="45720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36560" imgH="203040" progId="Equation.DSMT4">
                  <p:embed/>
                </p:oleObj>
              </mc:Choice>
              <mc:Fallback>
                <p:oleObj name="Equation" r:id="rId44" imgW="73656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72000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7086600" y="5181600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52200" imgH="203040" progId="Equation.DSMT4">
                  <p:embed/>
                </p:oleObj>
              </mc:Choice>
              <mc:Fallback>
                <p:oleObj name="Equation" r:id="rId46" imgW="95220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181600"/>
                        <a:ext cx="152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6400800" y="59436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218960" imgH="203040" progId="Equation.DSMT4">
                  <p:embed/>
                </p:oleObj>
              </mc:Choice>
              <mc:Fallback>
                <p:oleObj name="Equation" r:id="rId48" imgW="121896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2286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28600" y="152400"/>
            <a:ext cx="91440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dirty="0"/>
              <a:t>تمرين موجه ص</a:t>
            </a:r>
            <a:r>
              <a:rPr lang="en-US" dirty="0"/>
              <a:t>786</a:t>
            </a:r>
            <a:endParaRPr lang="ar-SA" dirty="0"/>
          </a:p>
        </p:txBody>
      </p:sp>
      <p:sp>
        <p:nvSpPr>
          <p:cNvPr id="38" name="Right Arrow 37"/>
          <p:cNvSpPr/>
          <p:nvPr/>
        </p:nvSpPr>
        <p:spPr>
          <a:xfrm>
            <a:off x="3886200" y="6019800"/>
            <a:ext cx="1905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3" dur="2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2" dur="2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3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8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2" grpId="0"/>
      <p:bldP spid="23" grpId="0"/>
      <p:bldP spid="24" grpId="0"/>
      <p:bldP spid="36" grpId="0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81750" y="0"/>
            <a:ext cx="276225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28600"/>
            <a:ext cx="62960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990600"/>
            <a:ext cx="4800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209800"/>
            <a:ext cx="247650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57600" y="2133600"/>
            <a:ext cx="33337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4191000"/>
            <a:ext cx="48768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29000" y="4572000"/>
            <a:ext cx="14001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495800" y="5029200"/>
            <a:ext cx="42767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209800" y="5715000"/>
            <a:ext cx="27051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105400" y="5715000"/>
          <a:ext cx="1066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15000"/>
                        <a:ext cx="1066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953000" y="4572000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203040" progId="Equation.DSMT4">
                  <p:embed/>
                </p:oleObj>
              </mc:Choice>
              <mc:Fallback>
                <p:oleObj name="Equation" r:id="rId13" imgW="10029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167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705600" y="4572000"/>
          <a:ext cx="533400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72000"/>
                        <a:ext cx="533400" cy="33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533400"/>
            <a:ext cx="81343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66800" y="1905000"/>
          <a:ext cx="1690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690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819400" y="1905000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1371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343400" y="1905000"/>
          <a:ext cx="179160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177480" progId="Equation.DSMT4">
                  <p:embed/>
                </p:oleObj>
              </mc:Choice>
              <mc:Fallback>
                <p:oleObj name="Equation" r:id="rId7" imgW="10029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179160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066800" y="2743200"/>
          <a:ext cx="1143000" cy="92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1143000" cy="928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286000" y="2971800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38600" y="2971800"/>
            <a:ext cx="2590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>
                <a:solidFill>
                  <a:srgbClr val="FF0000"/>
                </a:solidFill>
              </a:rPr>
              <a:t>قياس كل زاوية داخلية واحد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685800"/>
            <a:ext cx="790575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524000" y="2209800"/>
          <a:ext cx="1690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1690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200400" y="2209800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1295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71800" y="2743200"/>
          <a:ext cx="198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177480" progId="Equation.DSMT4">
                  <p:embed/>
                </p:oleObj>
              </mc:Choice>
              <mc:Fallback>
                <p:oleObj name="Equation" r:id="rId7" imgW="10159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198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600200" y="3810000"/>
          <a:ext cx="1905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905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33800" y="3962400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b="1" dirty="0">
                <a:solidFill>
                  <a:srgbClr val="FF0000"/>
                </a:solidFill>
              </a:rPr>
              <a:t>قياس كل زاوية داخلية واحدة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228600"/>
            <a:ext cx="2743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>
                <a:solidFill>
                  <a:srgbClr val="002060"/>
                </a:solidFill>
              </a:rPr>
              <a:t>تمرين موجه ص </a:t>
            </a:r>
            <a:r>
              <a:rPr lang="en-US" b="1" dirty="0">
                <a:solidFill>
                  <a:srgbClr val="002060"/>
                </a:solidFill>
              </a:rPr>
              <a:t>787</a:t>
            </a:r>
            <a:endParaRPr lang="ar-SA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125</TotalTime>
  <Words>117</Words>
  <Application>Microsoft Office PowerPoint</Application>
  <PresentationFormat>On-screen Show (4:3)</PresentationFormat>
  <Paragraphs>2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Tw Cen MT</vt:lpstr>
      <vt:lpstr>Droplet</vt:lpstr>
      <vt:lpstr>Equation</vt:lpstr>
      <vt:lpstr>الصف الثامن  الوحدة الحادية عشرة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نها إبراهيم</dc:creator>
  <cp:lastModifiedBy>t_28692_738 t_28692_738</cp:lastModifiedBy>
  <cp:revision>19</cp:revision>
  <dcterms:created xsi:type="dcterms:W3CDTF">2006-08-16T00:00:00Z</dcterms:created>
  <dcterms:modified xsi:type="dcterms:W3CDTF">2021-05-16T07:39:47Z</dcterms:modified>
</cp:coreProperties>
</file>